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27</w:t>
      </w:r>
    </w:p>
    <w:p>
      <w:pPr>
        <w:pStyle w:val="4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bidi w:val="0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bookmarkStart w:id="0" w:name="_GoBack"/>
      <w:bookmarkEnd w:id="0"/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 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numPr>
          <w:numId w:val="0"/>
        </w:numPr>
        <w:ind w:leftChars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+西文正文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2F9A9012"/>
    <w:rsid w:val="37FF7863"/>
    <w:rsid w:val="3AFE68C5"/>
    <w:rsid w:val="57FF508F"/>
    <w:rsid w:val="59EF97B7"/>
    <w:rsid w:val="5BFA5297"/>
    <w:rsid w:val="5E7F5762"/>
    <w:rsid w:val="5FF4066F"/>
    <w:rsid w:val="6BFFCD39"/>
    <w:rsid w:val="6F6B8360"/>
    <w:rsid w:val="729EC2B4"/>
    <w:rsid w:val="780FEA4D"/>
    <w:rsid w:val="7BF79584"/>
    <w:rsid w:val="7EBD377A"/>
    <w:rsid w:val="7F5F0605"/>
    <w:rsid w:val="8CFD4322"/>
    <w:rsid w:val="BF8F2D1F"/>
    <w:rsid w:val="CC4BAC60"/>
    <w:rsid w:val="D39F8757"/>
    <w:rsid w:val="D43E7FAC"/>
    <w:rsid w:val="DA7F90EB"/>
    <w:rsid w:val="DDBD86A8"/>
    <w:rsid w:val="DF7111C6"/>
    <w:rsid w:val="DF7F42BC"/>
    <w:rsid w:val="DFAFBA22"/>
    <w:rsid w:val="DFEFFBD1"/>
    <w:rsid w:val="F4DFB036"/>
    <w:rsid w:val="F72E795B"/>
    <w:rsid w:val="F75B8B8B"/>
    <w:rsid w:val="FD5F725B"/>
    <w:rsid w:val="FF7F1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2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ind w:left="238" w:leftChars="0" w:right="100" w:rightChars="100"/>
      <w:outlineLvl w:val="2"/>
    </w:pPr>
    <w:rPr>
      <w:b/>
      <w:bCs/>
      <w:sz w:val="28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2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8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18</Words>
  <Characters>677</Characters>
  <Lines>5</Lines>
  <Paragraphs>1</Paragraphs>
  <TotalTime>49</TotalTime>
  <ScaleCrop>false</ScaleCrop>
  <LinksUpToDate>false</LinksUpToDate>
  <CharactersWithSpaces>794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8T07:14:00Z</dcterms:created>
  <dc:creator>CHANG SHILONG</dc:creator>
  <cp:lastModifiedBy>一凡</cp:lastModifiedBy>
  <dcterms:modified xsi:type="dcterms:W3CDTF">2019-10-29T21:42:31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